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176E" w:rsidRPr="00DB5656" w:rsidRDefault="0031176E" w:rsidP="0031176E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31176E" w:rsidRPr="00DB5656" w:rsidRDefault="0031176E" w:rsidP="0031176E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31176E" w:rsidRPr="00DB5656" w:rsidRDefault="0031176E" w:rsidP="0031176E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31176E" w:rsidRPr="00DB5656" w:rsidRDefault="0031176E" w:rsidP="0031176E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8070" r:id="rId9"/>
        </w:object>
      </w:r>
    </w:p>
    <w:p w:rsidR="0031176E" w:rsidRPr="00DB5656" w:rsidRDefault="0031176E" w:rsidP="008329B2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31176E" w:rsidRPr="00DB5656" w:rsidRDefault="0031176E" w:rsidP="008329B2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31176E" w:rsidRPr="00DB5656" w:rsidRDefault="0031176E" w:rsidP="008329B2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31176E" w:rsidRPr="00DB5656" w:rsidRDefault="0031176E" w:rsidP="0031176E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31176E" w:rsidRPr="00DB5656" w:rsidRDefault="0031176E" w:rsidP="0031176E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31176E" w:rsidRPr="00DB5656" w:rsidRDefault="0031176E" w:rsidP="0031176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31176E" w:rsidRPr="00DB5656" w:rsidRDefault="0031176E" w:rsidP="0031176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31176E" w:rsidRPr="00DB5656" w:rsidRDefault="0031176E" w:rsidP="0031176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1176E" w:rsidRPr="00DB5656" w:rsidRDefault="0031176E" w:rsidP="0031176E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176E" w:rsidRPr="00DB5656" w:rsidRDefault="0031176E" w:rsidP="0031176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1176E" w:rsidRPr="00DB5656" w:rsidRDefault="0031176E" w:rsidP="008329B2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31176E" w:rsidRPr="00DB5656" w:rsidRDefault="0031176E" w:rsidP="0031176E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31176E" w:rsidRPr="00DB5656" w:rsidRDefault="0031176E" w:rsidP="0031176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31176E" w:rsidRPr="00DB5656" w:rsidRDefault="0031176E" w:rsidP="008329B2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31176E" w:rsidRPr="00DB5656" w:rsidRDefault="0031176E" w:rsidP="0031176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31176E" w:rsidRPr="00DB5656" w:rsidRDefault="0031176E" w:rsidP="0031176E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176E" w:rsidRPr="00DB5656" w:rsidRDefault="0031176E" w:rsidP="0031176E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31176E" w:rsidRPr="00DB5656" w:rsidRDefault="0031176E" w:rsidP="0031176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31176E" w:rsidRPr="00DB5656" w:rsidRDefault="0031176E" w:rsidP="008329B2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31176E" w:rsidRPr="00DB5656" w:rsidRDefault="0031176E" w:rsidP="008329B2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31176E" w:rsidRPr="00DB5656" w:rsidRDefault="0031176E" w:rsidP="0031176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31176E" w:rsidRPr="00DB5656" w:rsidRDefault="0031176E" w:rsidP="0031176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31176E" w:rsidRPr="00DB5656" w:rsidRDefault="0031176E" w:rsidP="0031176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31176E" w:rsidRPr="00DB5656" w:rsidRDefault="0031176E" w:rsidP="0031176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31176E" w:rsidRPr="00DB5656" w:rsidRDefault="0031176E" w:rsidP="0031176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1176E" w:rsidRPr="00DB5656" w:rsidRDefault="0031176E" w:rsidP="0031176E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176E" w:rsidRPr="00DB5656" w:rsidRDefault="0031176E" w:rsidP="0031176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1176E" w:rsidRPr="00DB5656" w:rsidRDefault="0031176E" w:rsidP="008329B2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31176E" w:rsidRPr="00DB5656" w:rsidRDefault="0031176E" w:rsidP="0031176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31176E" w:rsidRPr="00DB5656" w:rsidRDefault="0031176E" w:rsidP="0031176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31176E" w:rsidRPr="00DB5656" w:rsidRDefault="0031176E" w:rsidP="008329B2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31176E" w:rsidRPr="00DB5656" w:rsidRDefault="0031176E" w:rsidP="0031176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31176E" w:rsidRPr="00DB5656" w:rsidRDefault="0031176E" w:rsidP="0031176E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176E" w:rsidRPr="00DB5656" w:rsidRDefault="0031176E" w:rsidP="0031176E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31176E" w:rsidRPr="00DB5656" w:rsidRDefault="0031176E" w:rsidP="0031176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31176E" w:rsidRPr="00DB5656" w:rsidRDefault="0031176E" w:rsidP="0031176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31176E" w:rsidRPr="00DB5656" w:rsidRDefault="00B5271A" w:rsidP="0031176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31176E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31176E" w:rsidRPr="00DB5656" w:rsidRDefault="0031176E" w:rsidP="0031176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176E" w:rsidRPr="00DB5656" w:rsidRDefault="0031176E" w:rsidP="0031176E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31176E" w:rsidRPr="00DB5656" w:rsidRDefault="0031176E" w:rsidP="008329B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31176E" w:rsidRPr="00DB5656" w:rsidRDefault="0031176E" w:rsidP="008329B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31176E" w:rsidRPr="00DB5656" w:rsidRDefault="0031176E" w:rsidP="008329B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31176E" w:rsidRPr="00DB5656" w:rsidRDefault="0031176E" w:rsidP="008329B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31176E" w:rsidRPr="00DB5656" w:rsidRDefault="0031176E" w:rsidP="008329B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31176E" w:rsidRPr="00DB5656" w:rsidRDefault="0031176E" w:rsidP="008329B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31176E" w:rsidRPr="00DB5656" w:rsidRDefault="0031176E" w:rsidP="008329B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31176E" w:rsidRPr="00DB5656" w:rsidRDefault="0031176E" w:rsidP="0031176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31176E" w:rsidRPr="00DB5656" w:rsidRDefault="0031176E" w:rsidP="0031176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31176E" w:rsidRPr="00DB5656" w:rsidRDefault="0031176E" w:rsidP="0031176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1176E" w:rsidRPr="00DB5656" w:rsidRDefault="0031176E" w:rsidP="0031176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31176E" w:rsidRPr="00DB5656" w:rsidRDefault="0031176E" w:rsidP="0031176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31176E" w:rsidRPr="00DB5656" w:rsidRDefault="0031176E" w:rsidP="008329B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31176E" w:rsidRPr="00DB5656" w:rsidRDefault="0031176E" w:rsidP="008329B2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8071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1176E" w:rsidRPr="00DB5656" w:rsidRDefault="0031176E" w:rsidP="008329B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31176E" w:rsidRPr="00DB5656" w:rsidRDefault="0031176E" w:rsidP="008329B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31176E" w:rsidRPr="00DB5656" w:rsidRDefault="0031176E" w:rsidP="008329B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31176E" w:rsidRPr="00DB5656" w:rsidRDefault="0031176E" w:rsidP="008329B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31176E" w:rsidRPr="00DB5656" w:rsidRDefault="0031176E" w:rsidP="008329B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1176E" w:rsidRPr="00DB5656" w:rsidRDefault="0031176E" w:rsidP="008329B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31176E" w:rsidRPr="00DB5656" w:rsidRDefault="0031176E" w:rsidP="008329B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31176E" w:rsidRPr="00DB5656" w:rsidRDefault="0031176E" w:rsidP="008329B2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1176E" w:rsidRPr="00DB5656" w:rsidRDefault="0031176E" w:rsidP="008329B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31176E" w:rsidRPr="00DB5656" w:rsidRDefault="0031176E" w:rsidP="008329B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31176E" w:rsidRPr="00DB5656" w:rsidRDefault="0031176E" w:rsidP="008329B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31176E" w:rsidRPr="00DB5656" w:rsidRDefault="0031176E" w:rsidP="0031176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31176E" w:rsidRPr="00DB5656" w:rsidRDefault="0031176E" w:rsidP="0031176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31176E" w:rsidRPr="00DB5656" w:rsidRDefault="0031176E" w:rsidP="0031176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31176E" w:rsidRPr="00DB5656" w:rsidRDefault="0031176E" w:rsidP="008329B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31176E" w:rsidRPr="00DB5656" w:rsidRDefault="0031176E" w:rsidP="008329B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31176E" w:rsidRPr="00DB5656" w:rsidRDefault="0031176E" w:rsidP="008329B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31176E" w:rsidRPr="00DB5656" w:rsidRDefault="0031176E" w:rsidP="008329B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31176E" w:rsidRPr="00DB5656" w:rsidRDefault="0031176E" w:rsidP="008329B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31176E" w:rsidRPr="00DB5656" w:rsidRDefault="0031176E" w:rsidP="0031176E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176E" w:rsidRPr="00DB5656" w:rsidRDefault="0031176E" w:rsidP="008329B2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31176E" w:rsidRPr="00DB5656" w:rsidRDefault="0031176E" w:rsidP="0031176E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31176E" w:rsidRPr="00DB5656" w:rsidRDefault="0031176E" w:rsidP="008329B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31176E" w:rsidRPr="00DB5656" w:rsidRDefault="0031176E" w:rsidP="0031176E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31176E" w:rsidRPr="00DB5656" w:rsidRDefault="0031176E" w:rsidP="0031176E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31176E" w:rsidRPr="00DB5656" w:rsidRDefault="0031176E" w:rsidP="008329B2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31176E" w:rsidRPr="00DB5656" w:rsidTr="008329B2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31176E" w:rsidRPr="00DB5656" w:rsidTr="008329B2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31176E" w:rsidRPr="00DB5656" w:rsidTr="008329B2">
        <w:trPr>
          <w:trHeight w:val="340"/>
          <w:jc w:val="center"/>
        </w:trPr>
        <w:tc>
          <w:tcPr>
            <w:tcW w:w="798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1176E" w:rsidRPr="00DB5656" w:rsidTr="008329B2">
        <w:trPr>
          <w:trHeight w:val="340"/>
          <w:jc w:val="center"/>
        </w:trPr>
        <w:tc>
          <w:tcPr>
            <w:tcW w:w="798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31176E" w:rsidRPr="00DB5656" w:rsidTr="008329B2">
        <w:trPr>
          <w:trHeight w:val="340"/>
          <w:jc w:val="center"/>
        </w:trPr>
        <w:tc>
          <w:tcPr>
            <w:tcW w:w="798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1176E" w:rsidRPr="00DB5656" w:rsidTr="008329B2">
        <w:trPr>
          <w:trHeight w:val="340"/>
          <w:jc w:val="center"/>
        </w:trPr>
        <w:tc>
          <w:tcPr>
            <w:tcW w:w="798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1176E" w:rsidRPr="00DB5656" w:rsidTr="008329B2">
        <w:trPr>
          <w:trHeight w:val="340"/>
          <w:jc w:val="center"/>
        </w:trPr>
        <w:tc>
          <w:tcPr>
            <w:tcW w:w="798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1176E" w:rsidRPr="00DB5656" w:rsidTr="008329B2">
        <w:trPr>
          <w:trHeight w:val="340"/>
          <w:jc w:val="center"/>
        </w:trPr>
        <w:tc>
          <w:tcPr>
            <w:tcW w:w="798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1176E" w:rsidRPr="00DB5656" w:rsidRDefault="0031176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31176E" w:rsidRPr="00DB5656" w:rsidRDefault="0031176E" w:rsidP="008329B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31176E" w:rsidRPr="00DB5656" w:rsidRDefault="0031176E" w:rsidP="008329B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31176E" w:rsidRPr="00DB5656" w:rsidRDefault="0031176E" w:rsidP="008329B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31176E" w:rsidRPr="00DB5656" w:rsidRDefault="0031176E" w:rsidP="008329B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31176E" w:rsidRPr="00DB5656" w:rsidRDefault="0031176E" w:rsidP="0031176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31176E" w:rsidRPr="00DB5656" w:rsidRDefault="0031176E" w:rsidP="008329B2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31176E" w:rsidRPr="00DB5656" w:rsidRDefault="0031176E" w:rsidP="008329B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31176E" w:rsidRPr="00DB5656" w:rsidRDefault="0031176E" w:rsidP="008329B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8329B2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8329B2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31176E" w:rsidRPr="00DB5656" w:rsidRDefault="0031176E" w:rsidP="008329B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31176E" w:rsidRPr="00DB5656" w:rsidRDefault="0031176E" w:rsidP="008329B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31176E" w:rsidRPr="00DB5656" w:rsidRDefault="0031176E" w:rsidP="008329B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31176E" w:rsidRPr="00DB5656" w:rsidRDefault="0031176E" w:rsidP="008329B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31176E" w:rsidRPr="00DB5656" w:rsidRDefault="0031176E" w:rsidP="008329B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31176E" w:rsidRPr="00DB5656" w:rsidRDefault="0031176E" w:rsidP="008329B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31176E" w:rsidRPr="00DB5656" w:rsidRDefault="0031176E" w:rsidP="008329B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31176E" w:rsidRPr="00DB5656" w:rsidRDefault="0031176E" w:rsidP="008329B2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31176E" w:rsidRPr="00DB5656" w:rsidRDefault="0031176E" w:rsidP="008329B2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31176E" w:rsidRDefault="0031176E" w:rsidP="00B5271A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31176E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D6762" w:rsidRDefault="005D6762">
      <w:r>
        <w:separator/>
      </w:r>
    </w:p>
  </w:endnote>
  <w:endnote w:type="continuationSeparator" w:id="1">
    <w:p w:rsidR="005D6762" w:rsidRDefault="005D676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5073" w:rsidRDefault="00BC5073" w:rsidP="00BC5073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BC5073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BC5073" w:rsidRPr="001D5E8F" w:rsidRDefault="00954109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BC5073" w:rsidRPr="001D5E8F" w:rsidRDefault="00B5271A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BC5073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8329B2" w:rsidRPr="008329B2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BC5073" w:rsidRPr="00D170FE" w:rsidRDefault="00BC5073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BC5073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服务科学和管理</w:t>
          </w:r>
        </w:p>
      </w:tc>
    </w:tr>
  </w:tbl>
  <w:p w:rsidR="00C23102" w:rsidRPr="00BC5073" w:rsidRDefault="00C23102" w:rsidP="00BC5073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5073" w:rsidRDefault="00BC5073" w:rsidP="00BC5073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BC5073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BC5073" w:rsidRPr="001D5E8F" w:rsidRDefault="00954109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BC5073" w:rsidRPr="001D5E8F" w:rsidRDefault="00B5271A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BC5073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8329B2" w:rsidRPr="008329B2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BC5073" w:rsidRPr="00D170FE" w:rsidRDefault="00BC5073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BC5073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服务科学和管理</w:t>
          </w:r>
        </w:p>
      </w:tc>
    </w:tr>
  </w:tbl>
  <w:p w:rsidR="00C23102" w:rsidRPr="00BC5073" w:rsidRDefault="00C23102" w:rsidP="00BC5073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7EC2" w:rsidRPr="00BB5218" w:rsidRDefault="00B97A60" w:rsidP="00E97EC2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E97EC2" w:rsidRPr="00060358">
      <w:rPr>
        <w:rFonts w:ascii="Calibri" w:hAnsi="Calibri" w:cs="Calibri" w:hint="eastAsia"/>
        <w:bCs/>
        <w:noProof/>
        <w:lang w:eastAsia="zh-CN"/>
      </w:rPr>
      <w:t>服务科学和管理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696902">
      <w:rPr>
        <w:rFonts w:ascii="Calibri" w:hAnsi="Calibri" w:cs="Calibri" w:hint="eastAsia"/>
        <w:bCs/>
        <w:snapToGrid w:val="0"/>
        <w:lang w:eastAsia="zh-CN"/>
      </w:rPr>
      <w:t>2</w:t>
    </w:r>
    <w:r w:rsidR="00954109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954109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954109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D6762" w:rsidRDefault="005D6762">
      <w:r>
        <w:separator/>
      </w:r>
    </w:p>
  </w:footnote>
  <w:footnote w:type="continuationSeparator" w:id="1">
    <w:p w:rsidR="005D6762" w:rsidRDefault="005D676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B5271A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B5271A" w:rsidP="00BA49E8">
    <w:pPr>
      <w:ind w:right="1560"/>
      <w:rPr>
        <w:caps/>
        <w:color w:val="31849B" w:themeColor="accent5" w:themeShade="BF"/>
        <w:lang w:eastAsia="zh-CN"/>
      </w:rPr>
    </w:pPr>
    <w:r w:rsidRPr="00B5271A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A756B6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E62F76">
      <w:rPr>
        <w:rFonts w:ascii="Calibri" w:hAnsi="Calibri" w:cs="Calibri"/>
        <w:b/>
        <w:bCs/>
        <w:noProof/>
        <w:sz w:val="18"/>
        <w:szCs w:val="18"/>
        <w:lang w:eastAsia="zh-CN"/>
      </w:rPr>
      <w:t>Service Science and Management</w:t>
    </w:r>
    <w:r w:rsidRPr="00E62F76">
      <w:rPr>
        <w:rFonts w:ascii="Calibri" w:hAnsi="Calibri" w:cs="Calibri" w:hint="eastAsia"/>
        <w:b/>
        <w:bCs/>
        <w:noProof/>
        <w:sz w:val="18"/>
        <w:szCs w:val="18"/>
        <w:lang w:eastAsia="zh-CN"/>
      </w:rPr>
      <w:t xml:space="preserve"> </w:t>
    </w:r>
    <w:r w:rsidRPr="00E62F76">
      <w:rPr>
        <w:rFonts w:ascii="Calibri" w:hAnsi="Calibri" w:cs="Calibri" w:hint="eastAsia"/>
        <w:b/>
        <w:bCs/>
        <w:noProof/>
        <w:sz w:val="18"/>
        <w:szCs w:val="18"/>
        <w:lang w:eastAsia="zh-CN"/>
      </w:rPr>
      <w:t>服务科学和管理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0752B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95410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0752B4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954109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B5271A">
      <w:rPr>
        <w:rFonts w:asciiTheme="minorHAnsi" w:hAnsiTheme="minorHAnsi"/>
        <w:sz w:val="18"/>
        <w:szCs w:val="18"/>
      </w:rPr>
      <w:fldChar w:fldCharType="begin"/>
    </w:r>
    <w:r w:rsidR="00105EC5">
      <w:rPr>
        <w:rFonts w:asciiTheme="minorHAnsi" w:hAnsiTheme="minorHAnsi"/>
        <w:sz w:val="18"/>
        <w:szCs w:val="18"/>
      </w:rPr>
      <w:instrText xml:space="preserve"> HYPERLINK "</w:instrText>
    </w:r>
    <w:r w:rsidR="00105EC5" w:rsidRPr="00105EC5">
      <w:rPr>
        <w:rFonts w:asciiTheme="minorHAnsi" w:hAnsiTheme="minorHAnsi"/>
        <w:sz w:val="18"/>
        <w:szCs w:val="18"/>
      </w:rPr>
      <w:instrText>http</w:instrText>
    </w:r>
    <w:r w:rsidR="00105EC5" w:rsidRPr="00105EC5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105EC5" w:rsidRPr="00105EC5">
      <w:rPr>
        <w:rFonts w:asciiTheme="minorHAnsi" w:hAnsiTheme="minorHAnsi"/>
        <w:sz w:val="18"/>
        <w:szCs w:val="18"/>
      </w:rPr>
      <w:instrText>://www.hanspub.org/journal/</w:instrText>
    </w:r>
    <w:r w:rsidR="00105EC5" w:rsidRPr="00105EC5">
      <w:rPr>
        <w:rFonts w:asciiTheme="minorHAnsi" w:hAnsiTheme="minorHAnsi"/>
        <w:sz w:val="18"/>
        <w:szCs w:val="18"/>
        <w:lang w:eastAsia="zh-CN"/>
      </w:rPr>
      <w:instrText>ssem</w:instrText>
    </w:r>
    <w:r w:rsidR="00105EC5">
      <w:rPr>
        <w:rFonts w:asciiTheme="minorHAnsi" w:hAnsiTheme="minorHAnsi"/>
        <w:sz w:val="18"/>
        <w:szCs w:val="18"/>
      </w:rPr>
      <w:instrText xml:space="preserve">" </w:instrText>
    </w:r>
    <w:r w:rsidR="00B5271A">
      <w:rPr>
        <w:rFonts w:asciiTheme="minorHAnsi" w:hAnsiTheme="minorHAnsi"/>
        <w:sz w:val="18"/>
        <w:szCs w:val="18"/>
      </w:rPr>
      <w:fldChar w:fldCharType="separate"/>
    </w:r>
    <w:r w:rsidR="00105EC5" w:rsidRPr="00A14354">
      <w:rPr>
        <w:rStyle w:val="a3"/>
        <w:rFonts w:asciiTheme="minorHAnsi" w:hAnsiTheme="minorHAnsi"/>
        <w:sz w:val="18"/>
        <w:szCs w:val="18"/>
      </w:rPr>
      <w:t>http</w:t>
    </w:r>
    <w:r w:rsidR="00105EC5" w:rsidRPr="00A14354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105EC5" w:rsidRPr="00A14354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105EC5" w:rsidRPr="00A14354">
      <w:rPr>
        <w:rStyle w:val="a3"/>
        <w:rFonts w:asciiTheme="minorHAnsi" w:hAnsiTheme="minorHAnsi"/>
        <w:sz w:val="18"/>
        <w:szCs w:val="18"/>
        <w:lang w:eastAsia="zh-CN"/>
      </w:rPr>
      <w:t>ssem</w:t>
    </w:r>
    <w:r w:rsidR="00B5271A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B5271A" w:rsidP="008329B2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954109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ssem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067A0"/>
    <w:rsid w:val="0001168B"/>
    <w:rsid w:val="0001236F"/>
    <w:rsid w:val="00012650"/>
    <w:rsid w:val="000133DD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4A9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B4F"/>
    <w:rsid w:val="00060E82"/>
    <w:rsid w:val="00061E9B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52B4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0B3D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681C"/>
    <w:rsid w:val="000F74F2"/>
    <w:rsid w:val="001011C6"/>
    <w:rsid w:val="0010142C"/>
    <w:rsid w:val="00101DC2"/>
    <w:rsid w:val="00102162"/>
    <w:rsid w:val="00103392"/>
    <w:rsid w:val="00105B58"/>
    <w:rsid w:val="00105EC5"/>
    <w:rsid w:val="00106F47"/>
    <w:rsid w:val="0010710F"/>
    <w:rsid w:val="00110119"/>
    <w:rsid w:val="001117B1"/>
    <w:rsid w:val="00111824"/>
    <w:rsid w:val="001127DE"/>
    <w:rsid w:val="001132FA"/>
    <w:rsid w:val="00114FBF"/>
    <w:rsid w:val="0011574B"/>
    <w:rsid w:val="00115EB1"/>
    <w:rsid w:val="00115FE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1218"/>
    <w:rsid w:val="00173146"/>
    <w:rsid w:val="0017373C"/>
    <w:rsid w:val="0017471B"/>
    <w:rsid w:val="001749D1"/>
    <w:rsid w:val="00174A98"/>
    <w:rsid w:val="001766F3"/>
    <w:rsid w:val="00177695"/>
    <w:rsid w:val="00180070"/>
    <w:rsid w:val="001822B2"/>
    <w:rsid w:val="00182768"/>
    <w:rsid w:val="00182DE4"/>
    <w:rsid w:val="001841E5"/>
    <w:rsid w:val="001846B4"/>
    <w:rsid w:val="00184A3B"/>
    <w:rsid w:val="00185344"/>
    <w:rsid w:val="001856D0"/>
    <w:rsid w:val="0018595C"/>
    <w:rsid w:val="00190359"/>
    <w:rsid w:val="00190E4D"/>
    <w:rsid w:val="00191721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20B6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737D"/>
    <w:rsid w:val="00237E45"/>
    <w:rsid w:val="00240BC7"/>
    <w:rsid w:val="00242ACF"/>
    <w:rsid w:val="002448E4"/>
    <w:rsid w:val="00246B8B"/>
    <w:rsid w:val="00250066"/>
    <w:rsid w:val="002504F0"/>
    <w:rsid w:val="002504F5"/>
    <w:rsid w:val="00250633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64F66"/>
    <w:rsid w:val="002671A8"/>
    <w:rsid w:val="0027040B"/>
    <w:rsid w:val="0027089A"/>
    <w:rsid w:val="0027151F"/>
    <w:rsid w:val="00271A6B"/>
    <w:rsid w:val="0027215A"/>
    <w:rsid w:val="00272568"/>
    <w:rsid w:val="002746A9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40ED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0E1C"/>
    <w:rsid w:val="002C165B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176E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600"/>
    <w:rsid w:val="00327901"/>
    <w:rsid w:val="0033078A"/>
    <w:rsid w:val="0033108B"/>
    <w:rsid w:val="00333B41"/>
    <w:rsid w:val="00333EE2"/>
    <w:rsid w:val="00336726"/>
    <w:rsid w:val="00337E18"/>
    <w:rsid w:val="00340B6D"/>
    <w:rsid w:val="00341E7E"/>
    <w:rsid w:val="00342A90"/>
    <w:rsid w:val="00342DE8"/>
    <w:rsid w:val="00344BD9"/>
    <w:rsid w:val="00346BD6"/>
    <w:rsid w:val="003504FD"/>
    <w:rsid w:val="003507FD"/>
    <w:rsid w:val="00350C6A"/>
    <w:rsid w:val="00351FC2"/>
    <w:rsid w:val="003542CA"/>
    <w:rsid w:val="00357DCA"/>
    <w:rsid w:val="00361150"/>
    <w:rsid w:val="003613B4"/>
    <w:rsid w:val="003616A6"/>
    <w:rsid w:val="00361AB9"/>
    <w:rsid w:val="00363288"/>
    <w:rsid w:val="003643DB"/>
    <w:rsid w:val="00364A1F"/>
    <w:rsid w:val="00364D80"/>
    <w:rsid w:val="003674C0"/>
    <w:rsid w:val="003706D3"/>
    <w:rsid w:val="00373D1D"/>
    <w:rsid w:val="003754B7"/>
    <w:rsid w:val="00375B92"/>
    <w:rsid w:val="00380E5A"/>
    <w:rsid w:val="003812EE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1FCC"/>
    <w:rsid w:val="0039374F"/>
    <w:rsid w:val="003944B0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58D"/>
    <w:rsid w:val="003B18CF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651"/>
    <w:rsid w:val="003F0FA0"/>
    <w:rsid w:val="003F181E"/>
    <w:rsid w:val="003F1F3C"/>
    <w:rsid w:val="003F21DF"/>
    <w:rsid w:val="003F261D"/>
    <w:rsid w:val="003F2CFD"/>
    <w:rsid w:val="003F310B"/>
    <w:rsid w:val="003F5B07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009"/>
    <w:rsid w:val="004077FA"/>
    <w:rsid w:val="00410030"/>
    <w:rsid w:val="00410CBA"/>
    <w:rsid w:val="00410FAB"/>
    <w:rsid w:val="0041102E"/>
    <w:rsid w:val="004110B9"/>
    <w:rsid w:val="004114ED"/>
    <w:rsid w:val="00413D24"/>
    <w:rsid w:val="00414A50"/>
    <w:rsid w:val="00416A97"/>
    <w:rsid w:val="00416C9D"/>
    <w:rsid w:val="00417673"/>
    <w:rsid w:val="00421DD9"/>
    <w:rsid w:val="00422DE8"/>
    <w:rsid w:val="0042496C"/>
    <w:rsid w:val="0042504A"/>
    <w:rsid w:val="00425116"/>
    <w:rsid w:val="00427A26"/>
    <w:rsid w:val="00427E7A"/>
    <w:rsid w:val="00431DEB"/>
    <w:rsid w:val="004328F4"/>
    <w:rsid w:val="004329A2"/>
    <w:rsid w:val="004346AB"/>
    <w:rsid w:val="004347AB"/>
    <w:rsid w:val="0043627F"/>
    <w:rsid w:val="00437CCD"/>
    <w:rsid w:val="00437F34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2FBB"/>
    <w:rsid w:val="00473C61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87ADF"/>
    <w:rsid w:val="004918ED"/>
    <w:rsid w:val="00492E21"/>
    <w:rsid w:val="00492F9B"/>
    <w:rsid w:val="004940FA"/>
    <w:rsid w:val="00495286"/>
    <w:rsid w:val="00496D0C"/>
    <w:rsid w:val="00496FCB"/>
    <w:rsid w:val="004A03F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BDE"/>
    <w:rsid w:val="004D0CE6"/>
    <w:rsid w:val="004D0EB3"/>
    <w:rsid w:val="004D1EA4"/>
    <w:rsid w:val="004D7A1A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60E0"/>
    <w:rsid w:val="004F7384"/>
    <w:rsid w:val="00502EFC"/>
    <w:rsid w:val="00504246"/>
    <w:rsid w:val="00504D7A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1D94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7674B"/>
    <w:rsid w:val="00576D8C"/>
    <w:rsid w:val="0058000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3F00"/>
    <w:rsid w:val="00594030"/>
    <w:rsid w:val="005A11A8"/>
    <w:rsid w:val="005A1EEA"/>
    <w:rsid w:val="005A253C"/>
    <w:rsid w:val="005A2C7B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37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D6762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44A0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49E2"/>
    <w:rsid w:val="0061538C"/>
    <w:rsid w:val="006160C2"/>
    <w:rsid w:val="00616A8B"/>
    <w:rsid w:val="00616FFB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0D12"/>
    <w:rsid w:val="00661EBC"/>
    <w:rsid w:val="0066230E"/>
    <w:rsid w:val="00662E5C"/>
    <w:rsid w:val="0066335F"/>
    <w:rsid w:val="0066385E"/>
    <w:rsid w:val="00663B0F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77344"/>
    <w:rsid w:val="00680985"/>
    <w:rsid w:val="00680DE7"/>
    <w:rsid w:val="006832D5"/>
    <w:rsid w:val="0068339B"/>
    <w:rsid w:val="006833A1"/>
    <w:rsid w:val="00684397"/>
    <w:rsid w:val="00685157"/>
    <w:rsid w:val="00686602"/>
    <w:rsid w:val="0068730A"/>
    <w:rsid w:val="00687784"/>
    <w:rsid w:val="006877D8"/>
    <w:rsid w:val="00687D6D"/>
    <w:rsid w:val="0069252D"/>
    <w:rsid w:val="00692A32"/>
    <w:rsid w:val="00692B76"/>
    <w:rsid w:val="00693515"/>
    <w:rsid w:val="00694C8D"/>
    <w:rsid w:val="00695675"/>
    <w:rsid w:val="006966D1"/>
    <w:rsid w:val="00696902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076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1E7E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0AE0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6F5B14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67E97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42EF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2CDC"/>
    <w:rsid w:val="007E3849"/>
    <w:rsid w:val="007E3C28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699E"/>
    <w:rsid w:val="008072B5"/>
    <w:rsid w:val="00810619"/>
    <w:rsid w:val="00811367"/>
    <w:rsid w:val="00811DC0"/>
    <w:rsid w:val="00811F93"/>
    <w:rsid w:val="00813460"/>
    <w:rsid w:val="00813839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9B2"/>
    <w:rsid w:val="00832E9E"/>
    <w:rsid w:val="00832F97"/>
    <w:rsid w:val="00833257"/>
    <w:rsid w:val="008332BF"/>
    <w:rsid w:val="00833639"/>
    <w:rsid w:val="00833F48"/>
    <w:rsid w:val="008340CE"/>
    <w:rsid w:val="0084049B"/>
    <w:rsid w:val="00840B8A"/>
    <w:rsid w:val="008426A2"/>
    <w:rsid w:val="00843E2C"/>
    <w:rsid w:val="008440C2"/>
    <w:rsid w:val="008468AA"/>
    <w:rsid w:val="00847741"/>
    <w:rsid w:val="008513F3"/>
    <w:rsid w:val="00855B4F"/>
    <w:rsid w:val="00855C50"/>
    <w:rsid w:val="00856610"/>
    <w:rsid w:val="00856A97"/>
    <w:rsid w:val="0085714F"/>
    <w:rsid w:val="00857239"/>
    <w:rsid w:val="008572D7"/>
    <w:rsid w:val="00857CF3"/>
    <w:rsid w:val="008602B5"/>
    <w:rsid w:val="008616E8"/>
    <w:rsid w:val="008635C8"/>
    <w:rsid w:val="0086414F"/>
    <w:rsid w:val="008722E5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5A60"/>
    <w:rsid w:val="00886131"/>
    <w:rsid w:val="00887651"/>
    <w:rsid w:val="0088773E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4D92"/>
    <w:rsid w:val="008A50C5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07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6AC"/>
    <w:rsid w:val="008E4827"/>
    <w:rsid w:val="008E5CBA"/>
    <w:rsid w:val="008E6610"/>
    <w:rsid w:val="008E798D"/>
    <w:rsid w:val="008E7A97"/>
    <w:rsid w:val="008E7C50"/>
    <w:rsid w:val="008E7EEA"/>
    <w:rsid w:val="008F0945"/>
    <w:rsid w:val="008F16A9"/>
    <w:rsid w:val="008F1812"/>
    <w:rsid w:val="008F19DD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03C6"/>
    <w:rsid w:val="00900644"/>
    <w:rsid w:val="009031B9"/>
    <w:rsid w:val="00903585"/>
    <w:rsid w:val="009046D5"/>
    <w:rsid w:val="009069CF"/>
    <w:rsid w:val="00907B8E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22D7"/>
    <w:rsid w:val="00954109"/>
    <w:rsid w:val="009550AF"/>
    <w:rsid w:val="009565AF"/>
    <w:rsid w:val="0096331C"/>
    <w:rsid w:val="00963E7A"/>
    <w:rsid w:val="009653FF"/>
    <w:rsid w:val="009662D2"/>
    <w:rsid w:val="00966665"/>
    <w:rsid w:val="009714D9"/>
    <w:rsid w:val="0097249B"/>
    <w:rsid w:val="00972C50"/>
    <w:rsid w:val="009745DD"/>
    <w:rsid w:val="009753B2"/>
    <w:rsid w:val="009753CE"/>
    <w:rsid w:val="0097648D"/>
    <w:rsid w:val="00977AC3"/>
    <w:rsid w:val="00980331"/>
    <w:rsid w:val="009805A9"/>
    <w:rsid w:val="0098152B"/>
    <w:rsid w:val="009839C9"/>
    <w:rsid w:val="0098455F"/>
    <w:rsid w:val="00986364"/>
    <w:rsid w:val="00986B3F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569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06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602D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417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56B6"/>
    <w:rsid w:val="00A76C86"/>
    <w:rsid w:val="00A77CA9"/>
    <w:rsid w:val="00A77EE2"/>
    <w:rsid w:val="00A80238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3F10"/>
    <w:rsid w:val="00AE602D"/>
    <w:rsid w:val="00AE73A4"/>
    <w:rsid w:val="00AE7E2D"/>
    <w:rsid w:val="00AF17F7"/>
    <w:rsid w:val="00AF6206"/>
    <w:rsid w:val="00AF6660"/>
    <w:rsid w:val="00B01B36"/>
    <w:rsid w:val="00B02F8B"/>
    <w:rsid w:val="00B03AB5"/>
    <w:rsid w:val="00B03C2B"/>
    <w:rsid w:val="00B05464"/>
    <w:rsid w:val="00B0602B"/>
    <w:rsid w:val="00B0606F"/>
    <w:rsid w:val="00B07248"/>
    <w:rsid w:val="00B074CA"/>
    <w:rsid w:val="00B1086F"/>
    <w:rsid w:val="00B10877"/>
    <w:rsid w:val="00B109B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00F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5AE"/>
    <w:rsid w:val="00B407AF"/>
    <w:rsid w:val="00B40FE3"/>
    <w:rsid w:val="00B44BD3"/>
    <w:rsid w:val="00B4531E"/>
    <w:rsid w:val="00B4634E"/>
    <w:rsid w:val="00B4691F"/>
    <w:rsid w:val="00B5001C"/>
    <w:rsid w:val="00B50E9F"/>
    <w:rsid w:val="00B5271A"/>
    <w:rsid w:val="00B52E1E"/>
    <w:rsid w:val="00B53273"/>
    <w:rsid w:val="00B53612"/>
    <w:rsid w:val="00B54755"/>
    <w:rsid w:val="00B5644E"/>
    <w:rsid w:val="00B573AB"/>
    <w:rsid w:val="00B60202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332B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879F9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3896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3C93"/>
    <w:rsid w:val="00BC5073"/>
    <w:rsid w:val="00BC513E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5A1F"/>
    <w:rsid w:val="00C173C0"/>
    <w:rsid w:val="00C177AC"/>
    <w:rsid w:val="00C2157F"/>
    <w:rsid w:val="00C21868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5782F"/>
    <w:rsid w:val="00C605FA"/>
    <w:rsid w:val="00C609E3"/>
    <w:rsid w:val="00C609F9"/>
    <w:rsid w:val="00C62126"/>
    <w:rsid w:val="00C63107"/>
    <w:rsid w:val="00C631C4"/>
    <w:rsid w:val="00C65970"/>
    <w:rsid w:val="00C65CE5"/>
    <w:rsid w:val="00C6709F"/>
    <w:rsid w:val="00C70182"/>
    <w:rsid w:val="00C711B6"/>
    <w:rsid w:val="00C72B65"/>
    <w:rsid w:val="00C72DD0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5896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149D"/>
    <w:rsid w:val="00CD28BB"/>
    <w:rsid w:val="00CD2ABD"/>
    <w:rsid w:val="00CD42B2"/>
    <w:rsid w:val="00CD7A0C"/>
    <w:rsid w:val="00CD7E56"/>
    <w:rsid w:val="00CD7EC4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CF74DC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2B73"/>
    <w:rsid w:val="00D33096"/>
    <w:rsid w:val="00D35F7B"/>
    <w:rsid w:val="00D42955"/>
    <w:rsid w:val="00D42F55"/>
    <w:rsid w:val="00D43BC0"/>
    <w:rsid w:val="00D43FDF"/>
    <w:rsid w:val="00D44E96"/>
    <w:rsid w:val="00D4572E"/>
    <w:rsid w:val="00D46639"/>
    <w:rsid w:val="00D46791"/>
    <w:rsid w:val="00D46FF8"/>
    <w:rsid w:val="00D47B75"/>
    <w:rsid w:val="00D51034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B87"/>
    <w:rsid w:val="00D64039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B21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B78E6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114"/>
    <w:rsid w:val="00DF5763"/>
    <w:rsid w:val="00E01590"/>
    <w:rsid w:val="00E0178B"/>
    <w:rsid w:val="00E039B6"/>
    <w:rsid w:val="00E03EAD"/>
    <w:rsid w:val="00E069E8"/>
    <w:rsid w:val="00E07279"/>
    <w:rsid w:val="00E12907"/>
    <w:rsid w:val="00E12993"/>
    <w:rsid w:val="00E129B9"/>
    <w:rsid w:val="00E14DA2"/>
    <w:rsid w:val="00E165FE"/>
    <w:rsid w:val="00E16E14"/>
    <w:rsid w:val="00E174B9"/>
    <w:rsid w:val="00E2004B"/>
    <w:rsid w:val="00E20CDD"/>
    <w:rsid w:val="00E24C52"/>
    <w:rsid w:val="00E25086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97E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20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A761C"/>
    <w:rsid w:val="00FB02C1"/>
    <w:rsid w:val="00FB319C"/>
    <w:rsid w:val="00FB447F"/>
    <w:rsid w:val="00FB5345"/>
    <w:rsid w:val="00FB63CB"/>
    <w:rsid w:val="00FC003E"/>
    <w:rsid w:val="00FC03ED"/>
    <w:rsid w:val="00FC06B3"/>
    <w:rsid w:val="00FC2BB0"/>
    <w:rsid w:val="00FC2BDF"/>
    <w:rsid w:val="00FC32AD"/>
    <w:rsid w:val="00FC42B9"/>
    <w:rsid w:val="00FC4869"/>
    <w:rsid w:val="00FC5A56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1AF1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ssem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ABCA70-FD2D-45CA-A1D0-4159B1C41B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629</cp:revision>
  <cp:lastPrinted>2013-11-05T03:48:00Z</cp:lastPrinted>
  <dcterms:created xsi:type="dcterms:W3CDTF">2016-08-11T02:17:00Z</dcterms:created>
  <dcterms:modified xsi:type="dcterms:W3CDTF">2023-11-24T07:17:00Z</dcterms:modified>
</cp:coreProperties>
</file>